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600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ximum length to be measured = 12 km</w: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1pt" o:ole="">
            <v:imagedata r:id="rId4" o:title=""/>
          </v:shape>
          <o:OLEObject Type="Embed" ProgID="Equation.DSMT4" ShapeID="_x0000_i1025" DrawAspect="Content" ObjectID="_1626358673" r:id="rId5"/>
        </w:objec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6BE8514" wp14:editId="360440A9">
                <wp:simplePos x="0" y="0"/>
                <wp:positionH relativeFrom="column">
                  <wp:posOffset>2042236</wp:posOffset>
                </wp:positionH>
                <wp:positionV relativeFrom="paragraph">
                  <wp:posOffset>6096</wp:posOffset>
                </wp:positionV>
                <wp:extent cx="358140" cy="263347"/>
                <wp:effectExtent l="0" t="0" r="0" b="381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.2 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BE8514" id="_x0000_t202" coordsize="21600,21600" o:spt="202" path="m,l,21600r21600,l21600,xe">
                <v:stroke joinstyle="miter"/>
                <v:path gradientshapeok="t" o:connecttype="rect"/>
              </v:shapetype>
              <v:shape id="Text Box 179" o:spid="_x0000_s1026" type="#_x0000_t202" style="position:absolute;margin-left:160.8pt;margin-top:.5pt;width:28.2pt;height:20.75pt;z-index:2517524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.2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1376375</wp:posOffset>
                </wp:positionH>
                <wp:positionV relativeFrom="paragraph">
                  <wp:posOffset>196215</wp:posOffset>
                </wp:positionV>
                <wp:extent cx="1872000" cy="0"/>
                <wp:effectExtent l="38100" t="76200" r="13970" b="952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0CBB014" id="Straight Connector 83" o:spid="_x0000_s1026" style="position:absolute;z-index:251592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.4pt,15.45pt" to="255.8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" strokecolor="black [3213]">
                <v:stroke startarrow="block" endarrow="block"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E099C0C" wp14:editId="61B4684D">
                <wp:simplePos x="0" y="0"/>
                <wp:positionH relativeFrom="column">
                  <wp:posOffset>3247060</wp:posOffset>
                </wp:positionH>
                <wp:positionV relativeFrom="paragraph">
                  <wp:posOffset>7620</wp:posOffset>
                </wp:positionV>
                <wp:extent cx="635" cy="1201166"/>
                <wp:effectExtent l="0" t="0" r="37465" b="37465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11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2969B0" id="Straight Connector 177" o:spid="_x0000_s1026" style="position:absolute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.6pt" to="255.7pt,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F5381CD" wp14:editId="11A75E02">
                <wp:simplePos x="0" y="0"/>
                <wp:positionH relativeFrom="column">
                  <wp:posOffset>1375258</wp:posOffset>
                </wp:positionH>
                <wp:positionV relativeFrom="paragraph">
                  <wp:posOffset>9525</wp:posOffset>
                </wp:positionV>
                <wp:extent cx="0" cy="1228598"/>
                <wp:effectExtent l="0" t="0" r="19050" b="2921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59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907761" id="Straight Connector 178" o:spid="_x0000_s1026" style="position:absolute;flip:x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3pt,.75pt" to="108.3pt,9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" strokecolor="black [3213]" strokeweight=".5pt">
                <v:stroke joinstyle="miter"/>
              </v:line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1499616</wp:posOffset>
                </wp:positionH>
                <wp:positionV relativeFrom="paragraph">
                  <wp:posOffset>190424</wp:posOffset>
                </wp:positionV>
                <wp:extent cx="190195" cy="642620"/>
                <wp:effectExtent l="0" t="0" r="19685" b="24130"/>
                <wp:wrapNone/>
                <wp:docPr id="145" name="Straight Connector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0195" cy="64262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D90496" id="Straight Connector 145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1pt,15pt" to="133.1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" strokecolor="black [3213]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912038</wp:posOffset>
                </wp:positionH>
                <wp:positionV relativeFrom="paragraph">
                  <wp:posOffset>191236</wp:posOffset>
                </wp:positionV>
                <wp:extent cx="776045" cy="642984"/>
                <wp:effectExtent l="19050" t="19050" r="43180" b="43180"/>
                <wp:wrapNone/>
                <wp:docPr id="133" name="Straight Connector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776045" cy="642984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78BF77" id="Straight Connector 133" o:spid="_x0000_s1026" style="position:absolute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pt,15.05pt" to="132.9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C5232C0" wp14:editId="1871AA1F">
                <wp:simplePos x="0" y="0"/>
                <wp:positionH relativeFrom="column">
                  <wp:posOffset>1265225</wp:posOffset>
                </wp:positionH>
                <wp:positionV relativeFrom="paragraph">
                  <wp:posOffset>141605</wp:posOffset>
                </wp:positionV>
                <wp:extent cx="118651" cy="402362"/>
                <wp:effectExtent l="0" t="0" r="34290" b="36195"/>
                <wp:wrapNone/>
                <wp:docPr id="154" name="Straight Connector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118651" cy="40236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1418BE" id="Straight Connector 154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11.15pt" to="108.95pt,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61A01B9E" wp14:editId="56505E8E">
                <wp:simplePos x="0" y="0"/>
                <wp:positionH relativeFrom="column">
                  <wp:posOffset>1382573</wp:posOffset>
                </wp:positionH>
                <wp:positionV relativeFrom="paragraph">
                  <wp:posOffset>9957</wp:posOffset>
                </wp:positionV>
                <wp:extent cx="158036" cy="534162"/>
                <wp:effectExtent l="0" t="0" r="33020" b="37465"/>
                <wp:wrapNone/>
                <wp:docPr id="153" name="Straight Connector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158036" cy="53416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96702B" id="Straight Connector 153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85pt,.8pt" to="121.3pt,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518285</wp:posOffset>
                </wp:positionH>
                <wp:positionV relativeFrom="paragraph">
                  <wp:posOffset>9525</wp:posOffset>
                </wp:positionV>
                <wp:extent cx="36000" cy="36000"/>
                <wp:effectExtent l="0" t="0" r="21590" b="21590"/>
                <wp:wrapNone/>
                <wp:docPr id="138" name="Oval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DD1BC2" id="Oval 138" o:spid="_x0000_s1026" style="position:absolute;margin-left:119.55pt;margin-top:.75pt;width:2.85pt;height:2.85pt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212850</wp:posOffset>
                </wp:positionH>
                <wp:positionV relativeFrom="paragraph">
                  <wp:posOffset>265430</wp:posOffset>
                </wp:positionV>
                <wp:extent cx="36000" cy="36000"/>
                <wp:effectExtent l="0" t="0" r="21590" b="21590"/>
                <wp:wrapNone/>
                <wp:docPr id="139" name="Oval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36B6CB9" id="Oval 139" o:spid="_x0000_s1026" style="position:absolute;margin-left:95.5pt;margin-top:20.9pt;width:2.85pt;height:2.8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1360805</wp:posOffset>
                </wp:positionH>
                <wp:positionV relativeFrom="paragraph">
                  <wp:posOffset>141605</wp:posOffset>
                </wp:positionV>
                <wp:extent cx="36000" cy="36000"/>
                <wp:effectExtent l="0" t="0" r="21590" b="21590"/>
                <wp:wrapNone/>
                <wp:docPr id="14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2376CED" id="Oval 141" o:spid="_x0000_s1026" style="position:absolute;margin-left:107.15pt;margin-top:11.15pt;width:2.85pt;height:2.8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DB6A8D" w:rsidRDefault="009D76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36A9A87" wp14:editId="6BB6FBDD">
                <wp:simplePos x="0" y="0"/>
                <wp:positionH relativeFrom="column">
                  <wp:posOffset>1038555</wp:posOffset>
                </wp:positionH>
                <wp:positionV relativeFrom="paragraph">
                  <wp:posOffset>265430</wp:posOffset>
                </wp:positionV>
                <wp:extent cx="0" cy="251460"/>
                <wp:effectExtent l="0" t="0" r="19050" b="3429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740AD4" id="Straight Connector 160" o:spid="_x0000_s1026" style="position:absolute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1.8pt,20.9pt" to="81.8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4E76B89" wp14:editId="5D153704">
                <wp:simplePos x="0" y="0"/>
                <wp:positionH relativeFrom="column">
                  <wp:posOffset>1046074</wp:posOffset>
                </wp:positionH>
                <wp:positionV relativeFrom="paragraph">
                  <wp:posOffset>128778</wp:posOffset>
                </wp:positionV>
                <wp:extent cx="35560" cy="121920"/>
                <wp:effectExtent l="0" t="0" r="21590" b="30480"/>
                <wp:wrapNone/>
                <wp:docPr id="156" name="Straight Connector 1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35560" cy="12192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E63EFA" id="Straight Connector 156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35pt,10.15pt" to="85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299FD468" wp14:editId="73A46767">
                <wp:simplePos x="0" y="0"/>
                <wp:positionH relativeFrom="column">
                  <wp:posOffset>2682240</wp:posOffset>
                </wp:positionH>
                <wp:positionV relativeFrom="paragraph">
                  <wp:posOffset>259715</wp:posOffset>
                </wp:positionV>
                <wp:extent cx="0" cy="359410"/>
                <wp:effectExtent l="0" t="0" r="19050" b="2159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14DCC3" id="Straight Connector 129" o:spid="_x0000_s1026" style="position:absolute;flip:y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1.2pt,20.45pt" to="211.2pt,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3CE3C340" wp14:editId="08C64E76">
                <wp:simplePos x="0" y="0"/>
                <wp:positionH relativeFrom="column">
                  <wp:posOffset>3847465</wp:posOffset>
                </wp:positionH>
                <wp:positionV relativeFrom="paragraph">
                  <wp:posOffset>260350</wp:posOffset>
                </wp:positionV>
                <wp:extent cx="0" cy="359410"/>
                <wp:effectExtent l="0" t="0" r="19050" b="21590"/>
                <wp:wrapNone/>
                <wp:docPr id="127" name="Straight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CBC7B2" id="Straight Connector 127" o:spid="_x0000_s1026" style="position:absolute;flip:y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2.95pt,20.5pt" to="302.95pt,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3F8AE019" wp14:editId="4DC3E4EA">
                <wp:simplePos x="0" y="0"/>
                <wp:positionH relativeFrom="column">
                  <wp:posOffset>5050790</wp:posOffset>
                </wp:positionH>
                <wp:positionV relativeFrom="paragraph">
                  <wp:posOffset>255905</wp:posOffset>
                </wp:positionV>
                <wp:extent cx="0" cy="359410"/>
                <wp:effectExtent l="0" t="0" r="19050" b="21590"/>
                <wp:wrapNone/>
                <wp:docPr id="125" name="Straight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FFF389" id="Straight Connector 125" o:spid="_x0000_s1026" style="position:absolute;flip:y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97.7pt,20.15pt" to="397.7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25C5D8B" wp14:editId="2C7D517F">
                <wp:simplePos x="0" y="0"/>
                <wp:positionH relativeFrom="column">
                  <wp:posOffset>6268720</wp:posOffset>
                </wp:positionH>
                <wp:positionV relativeFrom="paragraph">
                  <wp:posOffset>254000</wp:posOffset>
                </wp:positionV>
                <wp:extent cx="0" cy="359410"/>
                <wp:effectExtent l="0" t="0" r="19050" b="21590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FDF8CC" id="Straight Connector 123" o:spid="_x0000_s1026" style="position:absolute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93.6pt,20pt" to="493.6pt,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6CF6B3FB" wp14:editId="4F63A1D6">
                <wp:simplePos x="0" y="0"/>
                <wp:positionH relativeFrom="column">
                  <wp:posOffset>7472045</wp:posOffset>
                </wp:positionH>
                <wp:positionV relativeFrom="paragraph">
                  <wp:posOffset>249885</wp:posOffset>
                </wp:positionV>
                <wp:extent cx="0" cy="359410"/>
                <wp:effectExtent l="0" t="0" r="19050" b="21590"/>
                <wp:wrapNone/>
                <wp:docPr id="86" name="Straight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62A422" id="Straight Connector 86" o:spid="_x0000_s1026" style="position:absolute;flip:y;z-index:251597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88.35pt,19.7pt" to="588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29DB9A47" wp14:editId="68BA582D">
                <wp:simplePos x="0" y="0"/>
                <wp:positionH relativeFrom="column">
                  <wp:posOffset>1497965</wp:posOffset>
                </wp:positionH>
                <wp:positionV relativeFrom="paragraph">
                  <wp:posOffset>261290</wp:posOffset>
                </wp:positionV>
                <wp:extent cx="0" cy="359410"/>
                <wp:effectExtent l="0" t="0" r="19050" b="21590"/>
                <wp:wrapNone/>
                <wp:docPr id="130" name="Straight Connector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B72A93" id="Straight Connector 130" o:spid="_x0000_s1026" style="position:absolute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7.95pt,20.55pt" to="117.95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4D4928E4" wp14:editId="0AB29822">
                <wp:simplePos x="0" y="0"/>
                <wp:positionH relativeFrom="column">
                  <wp:posOffset>1157935</wp:posOffset>
                </wp:positionH>
                <wp:positionV relativeFrom="paragraph">
                  <wp:posOffset>262255</wp:posOffset>
                </wp:positionV>
                <wp:extent cx="0" cy="251460"/>
                <wp:effectExtent l="0" t="0" r="19050" b="3429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573E2C" id="Straight Connector 159" o:spid="_x0000_s1026" style="position:absolute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2pt,20.65pt" to="91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8DDE907" wp14:editId="04418B03">
                <wp:simplePos x="0" y="0"/>
                <wp:positionH relativeFrom="column">
                  <wp:posOffset>1262685</wp:posOffset>
                </wp:positionH>
                <wp:positionV relativeFrom="paragraph">
                  <wp:posOffset>264160</wp:posOffset>
                </wp:positionV>
                <wp:extent cx="0" cy="251460"/>
                <wp:effectExtent l="0" t="0" r="19050" b="34290"/>
                <wp:wrapNone/>
                <wp:docPr id="158" name="Straight Connector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FA48BD" id="Straight Connector 158" o:spid="_x0000_s1026" style="position:absolute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9.4pt,20.8pt" to="99.4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4DBCFAE" wp14:editId="2FBB4D75">
                <wp:simplePos x="0" y="0"/>
                <wp:positionH relativeFrom="column">
                  <wp:posOffset>1380922</wp:posOffset>
                </wp:positionH>
                <wp:positionV relativeFrom="paragraph">
                  <wp:posOffset>265252</wp:posOffset>
                </wp:positionV>
                <wp:extent cx="0" cy="251460"/>
                <wp:effectExtent l="0" t="0" r="19050" b="3429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19EB34" id="Straight Connector 157" o:spid="_x0000_s1026" style="position:absolute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8.75pt,20.9pt" to="108.75pt,4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38134831" wp14:editId="56C551EC">
                <wp:simplePos x="0" y="0"/>
                <wp:positionH relativeFrom="column">
                  <wp:posOffset>1155802</wp:posOffset>
                </wp:positionH>
                <wp:positionV relativeFrom="paragraph">
                  <wp:posOffset>5209</wp:posOffset>
                </wp:positionV>
                <wp:extent cx="73118" cy="247953"/>
                <wp:effectExtent l="0" t="0" r="22225" b="19050"/>
                <wp:wrapNone/>
                <wp:docPr id="155" name="Straight Connector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73118" cy="24795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5A799A" id="Straight Connector 155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pt,.4pt" to="96.7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058545</wp:posOffset>
                </wp:positionH>
                <wp:positionV relativeFrom="paragraph">
                  <wp:posOffset>106680</wp:posOffset>
                </wp:positionV>
                <wp:extent cx="36000" cy="36000"/>
                <wp:effectExtent l="0" t="0" r="21590" b="21590"/>
                <wp:wrapNone/>
                <wp:docPr id="140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A5C8E9" id="Oval 140" o:spid="_x0000_s1026" style="position:absolute;margin-left:83.35pt;margin-top:8.4pt;width:2.85pt;height:2.8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900430</wp:posOffset>
                </wp:positionH>
                <wp:positionV relativeFrom="paragraph">
                  <wp:posOffset>258750</wp:posOffset>
                </wp:positionV>
                <wp:extent cx="7199630" cy="359410"/>
                <wp:effectExtent l="0" t="0" r="20320" b="21590"/>
                <wp:wrapNone/>
                <wp:docPr id="82" name="Rectangle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9630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178C0E" id="Rectangle 82" o:spid="_x0000_s1026" style="position:absolute;margin-left:70.9pt;margin-top:20.35pt;width:566.9pt;height:28.3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" filled="f" strokecolor="black [3213]" strokeweight="1.5pt"/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0334644C" wp14:editId="0BF8682B">
                <wp:simplePos x="0" y="0"/>
                <wp:positionH relativeFrom="column">
                  <wp:posOffset>2088801</wp:posOffset>
                </wp:positionH>
                <wp:positionV relativeFrom="paragraph">
                  <wp:posOffset>261990</wp:posOffset>
                </wp:positionV>
                <wp:extent cx="0" cy="359410"/>
                <wp:effectExtent l="0" t="0" r="19050" b="21590"/>
                <wp:wrapNone/>
                <wp:docPr id="128" name="Straight Connector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7222E4" id="Straight Connector 128" o:spid="_x0000_s1026" style="position:absolute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4.45pt,20.65pt" to="164.45pt,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1Uy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641CC95D" wp14:editId="3F65D239">
                <wp:simplePos x="0" y="0"/>
                <wp:positionH relativeFrom="column">
                  <wp:posOffset>3253740</wp:posOffset>
                </wp:positionH>
                <wp:positionV relativeFrom="paragraph">
                  <wp:posOffset>261620</wp:posOffset>
                </wp:positionV>
                <wp:extent cx="0" cy="359410"/>
                <wp:effectExtent l="0" t="0" r="19050" b="2159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3B56B7" id="Straight Connector 126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6.2pt,20.6pt" to="256.2pt,4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om++A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1DB0CFD6" wp14:editId="2321FE37">
                <wp:simplePos x="0" y="0"/>
                <wp:positionH relativeFrom="column">
                  <wp:posOffset>4450024</wp:posOffset>
                </wp:positionH>
                <wp:positionV relativeFrom="paragraph">
                  <wp:posOffset>260985</wp:posOffset>
                </wp:positionV>
                <wp:extent cx="0" cy="359410"/>
                <wp:effectExtent l="0" t="0" r="19050" b="2159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2069AD" id="Straight Connector 124" o:spid="_x0000_s1026" style="position:absolute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0.4pt,20.55pt" to="350.4pt,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420CF9A4" wp14:editId="06D1DD2D">
                <wp:simplePos x="0" y="0"/>
                <wp:positionH relativeFrom="column">
                  <wp:posOffset>5674995</wp:posOffset>
                </wp:positionH>
                <wp:positionV relativeFrom="paragraph">
                  <wp:posOffset>255549</wp:posOffset>
                </wp:positionV>
                <wp:extent cx="0" cy="359410"/>
                <wp:effectExtent l="0" t="0" r="19050" b="2159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44CFE9" id="Straight Connector 122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46.85pt,20.1pt" to="446.8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" strokecolor="black [3213]" strokeweight="1pt">
                <v:stroke joinstyle="miter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3A1BBB9B" wp14:editId="54F90DDD">
                <wp:simplePos x="0" y="0"/>
                <wp:positionH relativeFrom="column">
                  <wp:posOffset>6870979</wp:posOffset>
                </wp:positionH>
                <wp:positionV relativeFrom="paragraph">
                  <wp:posOffset>254635</wp:posOffset>
                </wp:positionV>
                <wp:extent cx="0" cy="359410"/>
                <wp:effectExtent l="0" t="0" r="19050" b="2159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BE7103" id="Straight Connector 85" o:spid="_x0000_s1026" style="position:absolute;z-index:251595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41pt,20.05pt" to="541pt,4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" strokecolor="black [3213]" strokeweight="1pt">
                <v:stroke joinstyle="miter"/>
              </v:lin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51350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906449</wp:posOffset>
                </wp:positionH>
                <wp:positionV relativeFrom="paragraph">
                  <wp:posOffset>23247</wp:posOffset>
                </wp:positionV>
                <wp:extent cx="4151630" cy="1574165"/>
                <wp:effectExtent l="19050" t="0" r="39370" b="4508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1630" cy="1574165"/>
                          <a:chOff x="0" y="0"/>
                          <a:chExt cx="4152085" cy="1574521"/>
                        </a:xfrm>
                      </wpg:grpSpPr>
                      <wps:wsp>
                        <wps:cNvPr id="88" name="Straight Connector 88"/>
                        <wps:cNvCnPr/>
                        <wps:spPr>
                          <a:xfrm>
                            <a:off x="0" y="21946"/>
                            <a:ext cx="3990975" cy="15525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" name="Oval 91"/>
                        <wps:cNvSpPr>
                          <a:spLocks noChangeAspect="1"/>
                        </wps:cNvSpPr>
                        <wps:spPr>
                          <a:xfrm>
                            <a:off x="3628339" y="141914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Oval 92"/>
                        <wps:cNvSpPr>
                          <a:spLocks noChangeAspect="1"/>
                        </wps:cNvSpPr>
                        <wps:spPr>
                          <a:xfrm>
                            <a:off x="3284525" y="128747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Oval 95"/>
                        <wps:cNvSpPr>
                          <a:spLocks noChangeAspect="1"/>
                        </wps:cNvSpPr>
                        <wps:spPr>
                          <a:xfrm>
                            <a:off x="2626157" y="102412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Oval 97"/>
                        <wps:cNvSpPr>
                          <a:spLocks noChangeAspect="1"/>
                        </wps:cNvSpPr>
                        <wps:spPr>
                          <a:xfrm>
                            <a:off x="1953158" y="76078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Oval 99"/>
                        <wps:cNvSpPr>
                          <a:spLocks noChangeAspect="1"/>
                        </wps:cNvSpPr>
                        <wps:spPr>
                          <a:xfrm>
                            <a:off x="1287475" y="51206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>
                          <a:spLocks noChangeAspect="1"/>
                        </wps:cNvSpPr>
                        <wps:spPr>
                          <a:xfrm>
                            <a:off x="636422" y="256032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Oval 102"/>
                        <wps:cNvSpPr>
                          <a:spLocks noChangeAspect="1"/>
                        </wps:cNvSpPr>
                        <wps:spPr>
                          <a:xfrm>
                            <a:off x="307238" y="12435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>
                          <a:spLocks noChangeAspect="1"/>
                        </wps:cNvSpPr>
                        <wps:spPr>
                          <a:xfrm>
                            <a:off x="950976" y="38039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Oval 98"/>
                        <wps:cNvSpPr>
                          <a:spLocks noChangeAspect="1"/>
                        </wps:cNvSpPr>
                        <wps:spPr>
                          <a:xfrm>
                            <a:off x="1631290" y="64373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Oval 96"/>
                        <wps:cNvSpPr>
                          <a:spLocks noChangeAspect="1"/>
                        </wps:cNvSpPr>
                        <wps:spPr>
                          <a:xfrm>
                            <a:off x="2282342" y="89245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Oval 93"/>
                        <wps:cNvSpPr>
                          <a:spLocks noChangeAspect="1"/>
                        </wps:cNvSpPr>
                        <wps:spPr>
                          <a:xfrm>
                            <a:off x="2955341" y="1155802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Connector 115"/>
                        <wps:cNvCnPr>
                          <a:cxnSpLocks noChangeAspect="1"/>
                        </wps:cNvCnPr>
                        <wps:spPr>
                          <a:xfrm flipV="1">
                            <a:off x="2296973" y="0"/>
                            <a:ext cx="1855112" cy="90877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>
                          <a:cxnSpLocks noChangeAspect="1"/>
                        </wps:cNvCnPr>
                        <wps:spPr>
                          <a:xfrm flipV="1">
                            <a:off x="1967789" y="0"/>
                            <a:ext cx="1596113" cy="78193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>
                          <a:cxnSpLocks/>
                        </wps:cNvCnPr>
                        <wps:spPr>
                          <a:xfrm flipV="1">
                            <a:off x="1668776" y="0"/>
                            <a:ext cx="1281460" cy="66406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>
                          <a:cxnSpLocks noChangeAspect="1"/>
                        </wps:cNvCnPr>
                        <wps:spPr>
                          <a:xfrm flipV="1">
                            <a:off x="1302106" y="0"/>
                            <a:ext cx="1071077" cy="52451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>
                          <a:cxnSpLocks noChangeAspect="1"/>
                        </wps:cNvCnPr>
                        <wps:spPr>
                          <a:xfrm flipV="1">
                            <a:off x="972922" y="0"/>
                            <a:ext cx="811897" cy="39776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>
                          <a:cxnSpLocks noChangeAspect="1"/>
                        </wps:cNvCnPr>
                        <wps:spPr>
                          <a:xfrm flipV="1">
                            <a:off x="658368" y="0"/>
                            <a:ext cx="543528" cy="2662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>
                          <a:cxnSpLocks noChangeAspect="1"/>
                        </wps:cNvCnPr>
                        <wps:spPr>
                          <a:xfrm flipV="1">
                            <a:off x="314554" y="0"/>
                            <a:ext cx="284286" cy="13931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D05607" id="Group 131" o:spid="_x0000_s1026" style="position:absolute;margin-left:71.35pt;margin-top:1.85pt;width:326.9pt;height:123.95pt;z-index:251659264" coordsize="41520,15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">
                <v:line id="Straight Connector 88" o:spid="_x0000_s1027" style="position:absolute;visibility:visible;mso-wrap-style:square" from="0,219" to="39909,15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</v:line>
                <v:oval id="Oval 91" o:spid="_x0000_s1028" style="position:absolute;left:36283;top:1419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2" o:spid="_x0000_s1029" style="position:absolute;left:32845;top:1287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5" o:spid="_x0000_s1030" style="position:absolute;left:26261;top:1024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7" o:spid="_x0000_s1031" style="position:absolute;left:19531;top:760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9" o:spid="_x0000_s1032" style="position:absolute;left:12874;top:512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101" o:spid="_x0000_s1033" style="position:absolute;left:6364;top:25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2" o:spid="_x0000_s1034" style="position:absolute;left:3072;top:124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" fillcolor="black [3213]" strokecolor="black [3213]">
                  <v:stroke joinstyle="miter"/>
                  <v:path arrowok="t"/>
                  <o:lock v:ext="edit" aspectratio="t"/>
                </v:oval>
                <v:oval id="Oval 100" o:spid="_x0000_s1035" style="position:absolute;left:9509;top:380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" fillcolor="black [3213]" strokecolor="black [3213]">
                  <v:stroke joinstyle="miter"/>
                  <v:path arrowok="t"/>
                  <o:lock v:ext="edit" aspectratio="t"/>
                </v:oval>
                <v:oval id="Oval 98" o:spid="_x0000_s1036" style="position:absolute;left:16312;top:643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" fillcolor="black [3213]" strokecolor="black [3213]">
                  <v:stroke joinstyle="miter"/>
                  <v:path arrowok="t"/>
                  <o:lock v:ext="edit" aspectratio="t"/>
                </v:oval>
                <v:oval id="Oval 96" o:spid="_x0000_s1037" style="position:absolute;left:22823;top:892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oval id="Oval 93" o:spid="_x0000_s1038" style="position:absolute;left:29553;top:1155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" fillcolor="black [3213]" strokecolor="black [3213]">
                  <v:stroke joinstyle="miter"/>
                  <v:path arrowok="t"/>
                  <o:lock v:ext="edit" aspectratio="t"/>
                </v:oval>
                <v:line id="Straight Connector 115" o:spid="_x0000_s1039" style="position:absolute;flip:y;visibility:visible;mso-wrap-style:square" from="22969,0" to="41520,9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16" o:spid="_x0000_s1040" style="position:absolute;flip:y;visibility:visible;mso-wrap-style:square" from="19677,0" to="35639,7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117" o:spid="_x0000_s1041" style="position:absolute;flip:y;visibility:visible;mso-wrap-style:square" from="16687,0" to="29502,6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" strokecolor="black [3213]" strokeweight=".5pt">
                  <v:stroke joinstyle="miter"/>
                  <o:lock v:ext="edit" shapetype="f"/>
                </v:line>
                <v:line id="Straight Connector 118" o:spid="_x0000_s1042" style="position:absolute;flip:y;visibility:visible;mso-wrap-style:square" from="13021,0" to="23731,5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119" o:spid="_x0000_s1043" style="position:absolute;flip:y;visibility:visible;mso-wrap-style:square" from="9729,0" to="17848,3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120" o:spid="_x0000_s1044" style="position:absolute;flip:y;visibility:visible;mso-wrap-style:square" from="6583,0" to="12018,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121" o:spid="_x0000_s1045" style="position:absolute;flip:y;visibility:visible;mso-wrap-style:square" from="3145,0" to="5988,1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265486A" wp14:editId="2297DE5B">
                <wp:simplePos x="0" y="0"/>
                <wp:positionH relativeFrom="column">
                  <wp:posOffset>692810</wp:posOffset>
                </wp:positionH>
                <wp:positionV relativeFrom="paragraph">
                  <wp:posOffset>25425</wp:posOffset>
                </wp:positionV>
                <wp:extent cx="358140" cy="266700"/>
                <wp:effectExtent l="0" t="0" r="0" b="0"/>
                <wp:wrapNone/>
                <wp:docPr id="175" name="Text Box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65486A" id="Text Box 175" o:spid="_x0000_s1027" type="#_x0000_t202" style="position:absolute;margin-left:54.55pt;margin-top:2pt;width:28.2pt;height:2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OS8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nbE&#10;mRY1RFqr1rOv1LLgA0ONcRMErgxCfQsA0We/gzM03ha2Dl+0xICD6+OF35BOwnkzuusPgUhAg/H4&#10;No38J++HjXX+m6KaBSPjFvJFVsVh6TwKQeg5JNylaVFWVZSw0qzJ+PhmlMYDFwQnKo2DoYWu1GD5&#10;dtN2TZ/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DB14C78" wp14:editId="25CF81C5">
                <wp:simplePos x="0" y="0"/>
                <wp:positionH relativeFrom="column">
                  <wp:posOffset>7998460</wp:posOffset>
                </wp:positionH>
                <wp:positionV relativeFrom="paragraph">
                  <wp:posOffset>16510</wp:posOffset>
                </wp:positionV>
                <wp:extent cx="358140" cy="266700"/>
                <wp:effectExtent l="0" t="0" r="0" b="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B14C78" id="Text Box 172" o:spid="_x0000_s1028" type="#_x0000_t202" style="position:absolute;margin-left:629.8pt;margin-top:1.3pt;width:28.2pt;height:21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TjI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687AFE5" wp14:editId="4E73CC1E">
                <wp:simplePos x="0" y="0"/>
                <wp:positionH relativeFrom="column">
                  <wp:posOffset>7377608</wp:posOffset>
                </wp:positionH>
                <wp:positionV relativeFrom="paragraph">
                  <wp:posOffset>16510</wp:posOffset>
                </wp:positionV>
                <wp:extent cx="358140" cy="266700"/>
                <wp:effectExtent l="0" t="0" r="0" b="0"/>
                <wp:wrapNone/>
                <wp:docPr id="171" name="Text Box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87AFE5" id="Text Box 171" o:spid="_x0000_s1029" type="#_x0000_t202" style="position:absolute;margin-left:580.9pt;margin-top:1.3pt;width:28.2pt;height:21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09449DA7" wp14:editId="2860B62F">
                <wp:simplePos x="0" y="0"/>
                <wp:positionH relativeFrom="column">
                  <wp:posOffset>6784086</wp:posOffset>
                </wp:positionH>
                <wp:positionV relativeFrom="paragraph">
                  <wp:posOffset>9525</wp:posOffset>
                </wp:positionV>
                <wp:extent cx="358140" cy="266700"/>
                <wp:effectExtent l="0" t="0" r="0" b="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449DA7" id="Text Box 170" o:spid="_x0000_s1030" type="#_x0000_t202" style="position:absolute;margin-left:534.2pt;margin-top:.75pt;width:28.2pt;height:21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fQM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C912C2E" wp14:editId="7858CCD4">
                <wp:simplePos x="0" y="0"/>
                <wp:positionH relativeFrom="column">
                  <wp:posOffset>6163209</wp:posOffset>
                </wp:positionH>
                <wp:positionV relativeFrom="paragraph">
                  <wp:posOffset>9830</wp:posOffset>
                </wp:positionV>
                <wp:extent cx="358140" cy="266700"/>
                <wp:effectExtent l="0" t="0" r="0" b="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912C2E" id="Text Box 169" o:spid="_x0000_s1031" type="#_x0000_t202" style="position:absolute;margin-left:485.3pt;margin-top:.75pt;width:28.2pt;height:2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t2s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nzP&#10;mRY1RFqr1rOv1LLgA0ONcRMErgxCfQsA0We/gzM03ha2Dl+0xICD6+OF35BOwnkzuusPgUhAg/H4&#10;No38J++HjXX+m6KaBSPjFvJFVsVh6TwKQeg5JNylaVFWVZSw0qzJ+PhmlMYDFwQnKo2DoYWu1GD5&#10;dtPGpk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015D46B4" wp14:editId="726E0728">
                <wp:simplePos x="0" y="0"/>
                <wp:positionH relativeFrom="column">
                  <wp:posOffset>4972050</wp:posOffset>
                </wp:positionH>
                <wp:positionV relativeFrom="paragraph">
                  <wp:posOffset>17145</wp:posOffset>
                </wp:positionV>
                <wp:extent cx="358140" cy="266700"/>
                <wp:effectExtent l="0" t="0" r="0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5D46B4" id="Text Box 167" o:spid="_x0000_s1032" type="#_x0000_t202" style="position:absolute;margin-left:391.5pt;margin-top:1.35pt;width:28.2pt;height:2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/dz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nzL&#10;mRY1RFqr1rOv1LLgA0ONcRMErgxCfQsA0We/gzM03ha2Dl+0xICD6+OF35BOwnkzuusPgUhAg/H4&#10;No38J++HjXX+m6KaBSPjFvJFVsVh6TwKQeg5JNylaVFWVZSw0qzJ+PhmlMYDFwQnKo2DoYWu1GD5&#10;dtPGps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F68CD8D" wp14:editId="42A25891">
                <wp:simplePos x="0" y="0"/>
                <wp:positionH relativeFrom="column">
                  <wp:posOffset>5579105</wp:posOffset>
                </wp:positionH>
                <wp:positionV relativeFrom="paragraph">
                  <wp:posOffset>17511</wp:posOffset>
                </wp:positionV>
                <wp:extent cx="358140" cy="266700"/>
                <wp:effectExtent l="0" t="0" r="0" b="0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68CD8D" id="Text Box 168" o:spid="_x0000_s1033" type="#_x0000_t202" style="position:absolute;margin-left:439.3pt;margin-top:1.4pt;width:28.2pt;height:2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Uz2MA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16B1B3E" wp14:editId="7500ED5E">
                <wp:simplePos x="0" y="0"/>
                <wp:positionH relativeFrom="column">
                  <wp:posOffset>4383405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B1B3E" id="Text Box 166" o:spid="_x0000_s1034" type="#_x0000_t202" style="position:absolute;margin-left:345.15pt;margin-top:.5pt;width:28.2pt;height:2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C6D83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0474C48" wp14:editId="4A46235F">
                <wp:simplePos x="0" y="0"/>
                <wp:positionH relativeFrom="column">
                  <wp:posOffset>3776980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5" name="Text Box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474C48" id="Text Box 165" o:spid="_x0000_s1035" type="#_x0000_t202" style="position:absolute;margin-left:297.4pt;margin-top:.5pt;width:28.2pt;height:2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bx+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77D2E1B9" wp14:editId="702A6480">
                <wp:simplePos x="0" y="0"/>
                <wp:positionH relativeFrom="column">
                  <wp:posOffset>3206115</wp:posOffset>
                </wp:positionH>
                <wp:positionV relativeFrom="paragraph">
                  <wp:posOffset>6350</wp:posOffset>
                </wp:positionV>
                <wp:extent cx="358140" cy="266700"/>
                <wp:effectExtent l="0" t="0" r="0" b="0"/>
                <wp:wrapNone/>
                <wp:docPr id="164" name="Text Box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D2E1B9" id="Text Box 164" o:spid="_x0000_s1036" type="#_x0000_t202" style="position:absolute;margin-left:252.45pt;margin-top:.5pt;width:28.2pt;height:2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44226D0F" wp14:editId="77BEB74E">
                <wp:simplePos x="0" y="0"/>
                <wp:positionH relativeFrom="column">
                  <wp:posOffset>2600190</wp:posOffset>
                </wp:positionH>
                <wp:positionV relativeFrom="paragraph">
                  <wp:posOffset>6833</wp:posOffset>
                </wp:positionV>
                <wp:extent cx="358140" cy="266700"/>
                <wp:effectExtent l="0" t="0" r="0" b="0"/>
                <wp:wrapNone/>
                <wp:docPr id="163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6D0F" id="Text Box 163" o:spid="_x0000_s1037" type="#_x0000_t202" style="position:absolute;margin-left:204.75pt;margin-top:.55pt;width:28.2pt;height:2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TCeMA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CBAF55B" wp14:editId="0B6395F4">
                <wp:simplePos x="0" y="0"/>
                <wp:positionH relativeFrom="column">
                  <wp:posOffset>1986915</wp:posOffset>
                </wp:positionH>
                <wp:positionV relativeFrom="paragraph">
                  <wp:posOffset>10795</wp:posOffset>
                </wp:positionV>
                <wp:extent cx="358140" cy="266700"/>
                <wp:effectExtent l="0" t="0" r="0" b="0"/>
                <wp:wrapNone/>
                <wp:docPr id="162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BAF55B" id="Text Box 162" o:spid="_x0000_s1038" type="#_x0000_t202" style="position:absolute;margin-left:156.45pt;margin-top:.85pt;width:28.2pt;height:2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AHkMA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D761D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10A8A595" wp14:editId="30E4F276">
                <wp:simplePos x="0" y="0"/>
                <wp:positionH relativeFrom="column">
                  <wp:posOffset>1381100</wp:posOffset>
                </wp:positionH>
                <wp:positionV relativeFrom="paragraph">
                  <wp:posOffset>11194</wp:posOffset>
                </wp:positionV>
                <wp:extent cx="358140" cy="266700"/>
                <wp:effectExtent l="0" t="0" r="0" b="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D761D" w:rsidRPr="00BC6D83" w:rsidRDefault="009D761D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A8A595" id="Text Box 161" o:spid="_x0000_s1039" type="#_x0000_t202" style="position:absolute;margin-left:108.75pt;margin-top:.9pt;width:28.2pt;height:2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o6JMA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" filled="f" stroked="f" strokeweight=".5pt">
                <v:textbox>
                  <w:txbxContent>
                    <w:p w:rsidR="009D761D" w:rsidRPr="00BC6D83" w:rsidRDefault="009D761D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7FDAA30C" wp14:editId="01ADF661">
                <wp:simplePos x="0" y="0"/>
                <wp:positionH relativeFrom="column">
                  <wp:posOffset>3558012</wp:posOffset>
                </wp:positionH>
                <wp:positionV relativeFrom="paragraph">
                  <wp:posOffset>28580</wp:posOffset>
                </wp:positionV>
                <wp:extent cx="2132927" cy="1044745"/>
                <wp:effectExtent l="0" t="0" r="20320" b="22225"/>
                <wp:wrapNone/>
                <wp:docPr id="114" name="Straight Connector 1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132927" cy="104474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5F0DC3" id="Straight Connector 114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5pt,2.25pt" to="448.1pt,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 wp14:anchorId="59CFA5E2" wp14:editId="0E1BAD4A">
                <wp:simplePos x="0" y="0"/>
                <wp:positionH relativeFrom="column">
                  <wp:posOffset>3888463</wp:posOffset>
                </wp:positionH>
                <wp:positionV relativeFrom="paragraph">
                  <wp:posOffset>28581</wp:posOffset>
                </wp:positionV>
                <wp:extent cx="2401269" cy="1176272"/>
                <wp:effectExtent l="0" t="0" r="37465" b="24130"/>
                <wp:wrapNone/>
                <wp:docPr id="113" name="Straight Connector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401269" cy="117627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D53005" id="Straight Connector 113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2pt,2.25pt" to="495.3pt,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3F8F5EC0" wp14:editId="7A32BF4B">
                <wp:simplePos x="0" y="0"/>
                <wp:positionH relativeFrom="column">
                  <wp:posOffset>4218915</wp:posOffset>
                </wp:positionH>
                <wp:positionV relativeFrom="paragraph">
                  <wp:posOffset>28581</wp:posOffset>
                </wp:positionV>
                <wp:extent cx="2660273" cy="1303108"/>
                <wp:effectExtent l="0" t="0" r="26035" b="30480"/>
                <wp:wrapNone/>
                <wp:docPr id="112" name="Straight Connector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660273" cy="130310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DFF2F8" id="Straight Connector 112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2.2pt,2.25pt" to="541.65pt,10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F605F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49893091" wp14:editId="2F18FF92">
                <wp:simplePos x="0" y="0"/>
                <wp:positionH relativeFrom="column">
                  <wp:posOffset>4562947</wp:posOffset>
                </wp:positionH>
                <wp:positionV relativeFrom="paragraph">
                  <wp:posOffset>27455</wp:posOffset>
                </wp:positionV>
                <wp:extent cx="2937849" cy="1438935"/>
                <wp:effectExtent l="0" t="0" r="34290" b="27940"/>
                <wp:wrapNone/>
                <wp:docPr id="111" name="Straight Connector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937849" cy="143893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E55403" id="Straight Connector 111" o:spid="_x0000_s1026" style="position:absolute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9.3pt,2.15pt" to="590.65pt,1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3D0EB6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4896485</wp:posOffset>
                </wp:positionH>
                <wp:positionV relativeFrom="paragraph">
                  <wp:posOffset>35148</wp:posOffset>
                </wp:positionV>
                <wp:extent cx="3204000" cy="1569600"/>
                <wp:effectExtent l="0" t="0" r="34925" b="31115"/>
                <wp:wrapNone/>
                <wp:docPr id="104" name="Straight Connector 1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4000" cy="1569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061557" id="Straight Connector 104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55pt,2.75pt" to="637.85pt,12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909C72D" wp14:editId="572AD1BA">
                <wp:simplePos x="0" y="0"/>
                <wp:positionH relativeFrom="column">
                  <wp:posOffset>190754</wp:posOffset>
                </wp:positionH>
                <wp:positionV relativeFrom="paragraph">
                  <wp:posOffset>44880</wp:posOffset>
                </wp:positionV>
                <wp:extent cx="358140" cy="263347"/>
                <wp:effectExtent l="0" t="0" r="0" b="381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HECT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9C72D" id="Text Box 174" o:spid="_x0000_s1040" type="#_x0000_t202" style="position:absolute;margin-left:15pt;margin-top:3.55pt;width:28.2pt;height:20.75pt;z-index:2517422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HECTO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33BB14E" wp14:editId="440DB4C8">
                <wp:simplePos x="0" y="0"/>
                <wp:positionH relativeFrom="column">
                  <wp:posOffset>7680732</wp:posOffset>
                </wp:positionH>
                <wp:positionV relativeFrom="paragraph">
                  <wp:posOffset>32962</wp:posOffset>
                </wp:positionV>
                <wp:extent cx="358140" cy="263347"/>
                <wp:effectExtent l="0" t="0" r="0" b="3810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BB14E" id="Text Box 173" o:spid="_x0000_s1041" type="#_x0000_t202" style="position:absolute;margin-left:604.8pt;margin-top:2.6pt;width:28.2pt;height:20.75pt;z-index:2517401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" filled="f" stroked="f" strokeweight=".5pt">
                <v:textbox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BBE4C96" wp14:editId="0E8CFBB9">
                <wp:simplePos x="0" y="0"/>
                <wp:positionH relativeFrom="column">
                  <wp:posOffset>263195</wp:posOffset>
                </wp:positionH>
                <wp:positionV relativeFrom="paragraph">
                  <wp:posOffset>164033</wp:posOffset>
                </wp:positionV>
                <wp:extent cx="3927903" cy="263347"/>
                <wp:effectExtent l="0" t="0" r="0" b="0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790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C6D83" w:rsidRPr="00BC6D83" w:rsidRDefault="00BC6D83" w:rsidP="009D76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6000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PLANE SCALE SHOWING KILOMETERS AND HECTO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E4C96" id="Text Box 176" o:spid="_x0000_s1042" type="#_x0000_t202" style="position:absolute;margin-left:20.7pt;margin-top:12.9pt;width:309.3pt;height:20.7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" filled="f" stroked="f" strokeweight=".5pt">
                <v:textbox style="mso-fit-shape-to-text:t">
                  <w:txbxContent>
                    <w:p w:rsidR="00BC6D83" w:rsidRPr="00BC6D83" w:rsidRDefault="00BC6D83" w:rsidP="009D761D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6000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PLANE SCALE SHOWING KILOMETERS AND HECTO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9D761D" w:rsidRDefault="009D761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3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">
                <v:line id="Straight Connector 1" o:spid="_x0000_s1044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5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6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7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8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9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50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51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52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3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4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5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6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7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8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9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60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61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62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3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4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5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6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7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8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9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70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71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72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3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4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5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6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7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8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9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80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81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82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3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4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5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6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7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8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9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90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91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92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3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4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5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6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7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8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9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100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101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102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3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4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5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6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7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8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9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10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11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12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3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2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Maximum length to be measured = 3 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26" type="#_x0000_t75" style="width:99pt;height:31pt" o:ole="">
            <v:imagedata r:id="rId6" o:title=""/>
          </v:shape>
          <o:OLEObject Type="Embed" ProgID="Equation.DSMT4" ShapeID="_x0000_i1026" DrawAspect="Content" ObjectID="_1626358674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>LC of main scale = 0.1 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 Vernier: 9 MSD = 10 VSD   =&gt;   1 VSD = 0.09 m = 9 c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82 m = 2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–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18 m (i.e. 20 MSD - 2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9F24C" wp14:editId="7E70EDFA">
                <wp:simplePos x="0" y="0"/>
                <wp:positionH relativeFrom="column">
                  <wp:posOffset>4131386</wp:posOffset>
                </wp:positionH>
                <wp:positionV relativeFrom="paragraph">
                  <wp:posOffset>185344</wp:posOffset>
                </wp:positionV>
                <wp:extent cx="358140" cy="263347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82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9F24C" id="Text Box 180" o:spid="_x0000_s1114" type="#_x0000_t202" style="position:absolute;margin-left:325.3pt;margin-top:14.6pt;width:28.2pt;height:20.75pt;z-index:251806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" filled="f" stroked="f" strokeweight=".5pt">
                <v:textbox>
                  <w:txbxContent>
                    <w:p w:rsidR="00751B77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82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9B65994" wp14:editId="53973D96">
                <wp:simplePos x="0" y="0"/>
                <wp:positionH relativeFrom="column">
                  <wp:posOffset>2757475</wp:posOffset>
                </wp:positionH>
                <wp:positionV relativeFrom="paragraph">
                  <wp:posOffset>27114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219ECD" id="Straight Connector 352" o:spid="_x0000_s1026" style="position:absolute;flip:x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1pt,21.35pt" to="217.1pt,18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96ACE55" wp14:editId="117A9089">
                <wp:simplePos x="0" y="0"/>
                <wp:positionH relativeFrom="column">
                  <wp:posOffset>6034405</wp:posOffset>
                </wp:positionH>
                <wp:positionV relativeFrom="paragraph">
                  <wp:posOffset>271145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6865FB" id="Straight Connector 183" o:spid="_x0000_s1026" style="position:absolute;flip:x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15pt,21.35pt" to="475.1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D667BA5" wp14:editId="6FA238BD">
                <wp:simplePos x="0" y="0"/>
                <wp:positionH relativeFrom="column">
                  <wp:posOffset>2760345</wp:posOffset>
                </wp:positionH>
                <wp:positionV relativeFrom="paragraph">
                  <wp:posOffset>161925</wp:posOffset>
                </wp:positionV>
                <wp:extent cx="3276000" cy="0"/>
                <wp:effectExtent l="38100" t="76200" r="1968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6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388BBC" id="Straight Connector 181" o:spid="_x0000_s1026" style="position:absolute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7.35pt,12.75pt" to="475.3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055284</wp:posOffset>
                </wp:positionH>
                <wp:positionV relativeFrom="paragraph">
                  <wp:posOffset>223520</wp:posOffset>
                </wp:positionV>
                <wp:extent cx="630000" cy="1177200"/>
                <wp:effectExtent l="0" t="0" r="36830" b="23495"/>
                <wp:wrapNone/>
                <wp:docPr id="283" name="Straight Connector 2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630000" cy="11772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A6AB88" id="Straight Connector 283" o:spid="_x0000_s1026" style="position:absolute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3pt,17.6pt" to="368.9pt,1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31701</wp:posOffset>
                </wp:positionH>
                <wp:positionV relativeFrom="paragraph">
                  <wp:posOffset>226593</wp:posOffset>
                </wp:positionV>
                <wp:extent cx="2246956" cy="1165299"/>
                <wp:effectExtent l="19050" t="19050" r="39370" b="34925"/>
                <wp:wrapNone/>
                <wp:docPr id="262" name="Straight Connector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246956" cy="11652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B501B4" id="Straight Connector 262" o:spid="_x0000_s1026" style="position:absolute;flip:y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45pt,17.85pt" to="368.4pt,10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61235</wp:posOffset>
                </wp:positionH>
                <wp:positionV relativeFrom="paragraph">
                  <wp:posOffset>212111</wp:posOffset>
                </wp:positionV>
                <wp:extent cx="36000" cy="36000"/>
                <wp:effectExtent l="0" t="0" r="21590" b="21590"/>
                <wp:wrapNone/>
                <wp:docPr id="264" name="Oval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A25BED" id="Oval 264" o:spid="_x0000_s1026" style="position:absolute;margin-left:367.05pt;margin-top:16.7pt;width:2.85pt;height:2.85pt;flip:y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FF4246A" wp14:editId="6425D7C3">
                <wp:simplePos x="0" y="0"/>
                <wp:positionH relativeFrom="column">
                  <wp:posOffset>3561024</wp:posOffset>
                </wp:positionH>
                <wp:positionV relativeFrom="paragraph">
                  <wp:posOffset>277495</wp:posOffset>
                </wp:positionV>
                <wp:extent cx="449580" cy="839470"/>
                <wp:effectExtent l="0" t="0" r="26670" b="17780"/>
                <wp:wrapNone/>
                <wp:docPr id="313" name="Straight Connector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49580" cy="8394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C7B899" id="Straight Connector 313" o:spid="_x0000_s1026" style="position:absolute;flip:y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4pt,21.85pt" to="315.8pt,8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B239033" wp14:editId="5E5FDA47">
                <wp:simplePos x="0" y="0"/>
                <wp:positionH relativeFrom="column">
                  <wp:posOffset>3893736</wp:posOffset>
                </wp:positionH>
                <wp:positionV relativeFrom="paragraph">
                  <wp:posOffset>41860</wp:posOffset>
                </wp:positionV>
                <wp:extent cx="568057" cy="1061099"/>
                <wp:effectExtent l="0" t="0" r="22860" b="24765"/>
                <wp:wrapNone/>
                <wp:docPr id="305" name="Straight Connector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68057" cy="106109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69C087" id="Straight Connector 305" o:spid="_x0000_s1026" style="position:absolute;flip:y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6pt,3.3pt" to="351.35pt,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9B3187" wp14:editId="2CC7AF4F">
                <wp:simplePos x="0" y="0"/>
                <wp:positionH relativeFrom="column">
                  <wp:posOffset>3732963</wp:posOffset>
                </wp:positionH>
                <wp:positionV relativeFrom="paragraph">
                  <wp:posOffset>173857</wp:posOffset>
                </wp:positionV>
                <wp:extent cx="497393" cy="929102"/>
                <wp:effectExtent l="0" t="0" r="36195" b="23495"/>
                <wp:wrapNone/>
                <wp:docPr id="306" name="Straight Connector 3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497393" cy="929102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FB1AC" id="Straight Connector 306" o:spid="_x0000_s1026" style="position:absolute;flip:y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95pt,13.7pt" to="333.1pt,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15329</wp:posOffset>
                </wp:positionH>
                <wp:positionV relativeFrom="paragraph">
                  <wp:posOffset>162641</wp:posOffset>
                </wp:positionV>
                <wp:extent cx="36000" cy="36000"/>
                <wp:effectExtent l="0" t="0" r="21590" b="21590"/>
                <wp:wrapNone/>
                <wp:docPr id="265" name="Oval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1F2165" id="Oval 265" o:spid="_x0000_s1026" style="position:absolute;margin-left:331.9pt;margin-top:12.8pt;width:2.85pt;height:2.85pt;flip:y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bY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35051</wp:posOffset>
                </wp:positionH>
                <wp:positionV relativeFrom="paragraph">
                  <wp:posOffset>41962</wp:posOffset>
                </wp:positionV>
                <wp:extent cx="36000" cy="36000"/>
                <wp:effectExtent l="0" t="0" r="21590" b="21590"/>
                <wp:wrapNone/>
                <wp:docPr id="273" name="Oval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DB60DE4" id="Oval 273" o:spid="_x0000_s1026" style="position:absolute;margin-left:349.2pt;margin-top:3.3pt;width:2.85pt;height:2.85pt;flip:y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82681</wp:posOffset>
                </wp:positionH>
                <wp:positionV relativeFrom="paragraph">
                  <wp:posOffset>278494</wp:posOffset>
                </wp:positionV>
                <wp:extent cx="36000" cy="36000"/>
                <wp:effectExtent l="0" t="0" r="21590" b="21590"/>
                <wp:wrapNone/>
                <wp:docPr id="272" name="Oval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D4DCEE9" id="Oval 272" o:spid="_x0000_s1026" style="position:absolute;margin-left:313.6pt;margin-top:21.95pt;width:2.85pt;height:2.85pt;flip:y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FF4246A" wp14:editId="6425D7C3">
                <wp:simplePos x="0" y="0"/>
                <wp:positionH relativeFrom="column">
                  <wp:posOffset>3411415</wp:posOffset>
                </wp:positionH>
                <wp:positionV relativeFrom="paragraph">
                  <wp:posOffset>107747</wp:posOffset>
                </wp:positionV>
                <wp:extent cx="374400" cy="699358"/>
                <wp:effectExtent l="0" t="0" r="26035" b="24765"/>
                <wp:wrapNone/>
                <wp:docPr id="307" name="Straight Connector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74400" cy="69935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E9ACCB" id="Straight Connector 307" o:spid="_x0000_s1026" style="position:absolute;flip:y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6pt,8.5pt" to="298.1pt,6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FF4246A" wp14:editId="6425D7C3">
                <wp:simplePos x="0" y="0"/>
                <wp:positionH relativeFrom="column">
                  <wp:posOffset>3240593</wp:posOffset>
                </wp:positionH>
                <wp:positionV relativeFrom="paragraph">
                  <wp:posOffset>213254</wp:posOffset>
                </wp:positionV>
                <wp:extent cx="320607" cy="598875"/>
                <wp:effectExtent l="0" t="0" r="22860" b="29845"/>
                <wp:wrapNone/>
                <wp:docPr id="308" name="Straight Connector 3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20607" cy="5988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C17230" id="Straight Connector 308" o:spid="_x0000_s1026" style="position:absolute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.15pt,16.8pt" to="280.4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62959</wp:posOffset>
                </wp:positionH>
                <wp:positionV relativeFrom="paragraph">
                  <wp:posOffset>108344</wp:posOffset>
                </wp:positionV>
                <wp:extent cx="36000" cy="36000"/>
                <wp:effectExtent l="0" t="0" r="21590" b="21590"/>
                <wp:wrapNone/>
                <wp:docPr id="266" name="Oval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04CD94" id="Oval 266" o:spid="_x0000_s1026" style="position:absolute;margin-left:296.3pt;margin-top:8.55pt;width:2.85pt;height:2.85pt;flip:y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43237</wp:posOffset>
                </wp:positionH>
                <wp:positionV relativeFrom="paragraph">
                  <wp:posOffset>214543</wp:posOffset>
                </wp:positionV>
                <wp:extent cx="36000" cy="36000"/>
                <wp:effectExtent l="0" t="0" r="21590" b="21590"/>
                <wp:wrapNone/>
                <wp:docPr id="271" name="Oval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782902" id="Oval 271" o:spid="_x0000_s1026" style="position:absolute;margin-left:279pt;margin-top:16.9pt;width:2.85pt;height:2.85pt;flip:y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t25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55707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FF4246A" wp14:editId="6425D7C3">
                <wp:simplePos x="0" y="0"/>
                <wp:positionH relativeFrom="column">
                  <wp:posOffset>3079820</wp:posOffset>
                </wp:positionH>
                <wp:positionV relativeFrom="paragraph">
                  <wp:posOffset>37980</wp:posOffset>
                </wp:positionV>
                <wp:extent cx="256054" cy="478295"/>
                <wp:effectExtent l="0" t="0" r="29845" b="17145"/>
                <wp:wrapNone/>
                <wp:docPr id="309" name="Straight Connector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56054" cy="47829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6DCB3C" id="Straight Connector 309" o:spid="_x0000_s1026" style="position:absolute;flip:y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5pt,3pt" to="262.6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F4246A" wp14:editId="6425D7C3">
                <wp:simplePos x="0" y="0"/>
                <wp:positionH relativeFrom="column">
                  <wp:posOffset>2924070</wp:posOffset>
                </wp:positionH>
                <wp:positionV relativeFrom="paragraph">
                  <wp:posOffset>158561</wp:posOffset>
                </wp:positionV>
                <wp:extent cx="186122" cy="347666"/>
                <wp:effectExtent l="0" t="0" r="23495" b="14605"/>
                <wp:wrapNone/>
                <wp:docPr id="310" name="Straight Connector 3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6122" cy="34766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3CDDD5" id="Straight Connector 310" o:spid="_x0000_s1026" style="position:absolute;flip:y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0.25pt,12.5pt" to="244.9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10590</wp:posOffset>
                </wp:positionH>
                <wp:positionV relativeFrom="paragraph">
                  <wp:posOffset>39565</wp:posOffset>
                </wp:positionV>
                <wp:extent cx="36000" cy="36000"/>
                <wp:effectExtent l="0" t="0" r="21590" b="21590"/>
                <wp:wrapNone/>
                <wp:docPr id="267" name="Oval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60A690" id="Oval 267" o:spid="_x0000_s1026" style="position:absolute;margin-left:260.7pt;margin-top:3.1pt;width:2.85pt;height:2.85pt;flip:y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71145</wp:posOffset>
                </wp:positionH>
                <wp:positionV relativeFrom="paragraph">
                  <wp:posOffset>271270</wp:posOffset>
                </wp:positionV>
                <wp:extent cx="36000" cy="36000"/>
                <wp:effectExtent l="0" t="0" r="21590" b="21590"/>
                <wp:wrapNone/>
                <wp:docPr id="268" name="Oval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0AC169" id="Oval 268" o:spid="_x0000_s1026" style="position:absolute;margin-left:226.05pt;margin-top:21.35pt;width:2.85pt;height:2.85pt;flip:y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84405</wp:posOffset>
                </wp:positionH>
                <wp:positionV relativeFrom="paragraph">
                  <wp:posOffset>160245</wp:posOffset>
                </wp:positionV>
                <wp:extent cx="36000" cy="36000"/>
                <wp:effectExtent l="0" t="0" r="21590" b="21590"/>
                <wp:wrapNone/>
                <wp:docPr id="270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A421F1" id="Oval 270" o:spid="_x0000_s1026" style="position:absolute;margin-left:242.85pt;margin-top:12.6pt;width:2.85pt;height:2.85pt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C803F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16E2B9C" wp14:editId="6A8BC2F5">
                <wp:simplePos x="0" y="0"/>
                <wp:positionH relativeFrom="column">
                  <wp:posOffset>2562556</wp:posOffset>
                </wp:positionH>
                <wp:positionV relativeFrom="paragraph">
                  <wp:posOffset>45720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803F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E2B9C" id="Text Box 317" o:spid="_x0000_s1115" type="#_x0000_t202" style="position:absolute;margin-left:201.8pt;margin-top:3.6pt;width:28.2pt;height:21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" filled="f" stroked="f" strokeweight=".5pt">
                <v:textbox>
                  <w:txbxContent>
                    <w:p w:rsidR="0055707B" w:rsidRPr="00BC6D83" w:rsidRDefault="00C803F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191BFD1" wp14:editId="0F788301">
                <wp:simplePos x="0" y="0"/>
                <wp:positionH relativeFrom="column">
                  <wp:posOffset>3038475</wp:posOffset>
                </wp:positionH>
                <wp:positionV relativeFrom="paragraph">
                  <wp:posOffset>31419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91BFD1" id="Text Box 316" o:spid="_x0000_s1116" type="#_x0000_t202" style="position:absolute;margin-left:239.25pt;margin-top:2.45pt;width:28.2pt;height:2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Res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nR&#10;rEGRtqLz5Ct0JPiQoda4HAM3BkN9hwAqPfgdOkPjnbRN+GJLBHHk+nThN6Tj6JzMbrMpIhyh8Xx+&#10;k0b+k/fDxjr/TUBDglFQi/JFVtnxyXksBEOHkHCXhnWtVJRQadIWdD6ZpfHABcETSuPB0EJfarB8&#10;t+v6pq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DB4F163" wp14:editId="619D4199">
                <wp:simplePos x="0" y="0"/>
                <wp:positionH relativeFrom="column">
                  <wp:posOffset>4002710</wp:posOffset>
                </wp:positionH>
                <wp:positionV relativeFrom="paragraph">
                  <wp:posOffset>130810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4F163" id="Text Box 315" o:spid="_x0000_s1117" type="#_x0000_t202" style="position:absolute;margin-left:315.15pt;margin-top:10.3pt;width:28.2pt;height:21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5jBMQ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4AF721E" wp14:editId="79B9B46C">
                <wp:simplePos x="0" y="0"/>
                <wp:positionH relativeFrom="column">
                  <wp:posOffset>2443277</wp:posOffset>
                </wp:positionH>
                <wp:positionV relativeFrom="paragraph">
                  <wp:posOffset>237744</wp:posOffset>
                </wp:positionV>
                <wp:extent cx="1609344" cy="359410"/>
                <wp:effectExtent l="0" t="0" r="1016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4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E9D40F" id="Rectangle 260" o:spid="_x0000_s1026" style="position:absolute;margin-left:192.4pt;margin-top:18.7pt;width:126.7pt;height:28.3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" filled="f" strokecolor="black [3213]" strokeweight="1.5pt"/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10540FF" wp14:editId="319B33EE">
                <wp:simplePos x="0" y="0"/>
                <wp:positionH relativeFrom="column">
                  <wp:posOffset>2231009</wp:posOffset>
                </wp:positionH>
                <wp:positionV relativeFrom="paragraph">
                  <wp:posOffset>111099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0540FF" id="Text Box 314" o:spid="_x0000_s1118" type="#_x0000_t202" style="position:absolute;margin-left:175.65pt;margin-top:8.75pt;width:28.2pt;height:2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qm7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TSnR&#10;rEGRtqLz5Ct0JPiQoda4HAM3BkN9hwAqPfgdOkPjnbRN+GJLBHHk+nThN6Tj6JzMbrMpIhyh8Xx+&#10;k0b+k/fDxjr/TUBDglFQi/JFVtnxyXksBEOHkHCXhnWtVJRQadIWdD6ZpfHABcETSuPB0EJfarB8&#10;t+v6pu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D95E080" wp14:editId="79D29585">
                <wp:simplePos x="0" y="0"/>
                <wp:positionH relativeFrom="column">
                  <wp:posOffset>2605349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BE38F8" id="Straight Connector 300" o:spid="_x0000_s1026" style="position:absolute;flip:y;z-index:251893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15pt,17.7pt" to="205.1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Au&#10;Ypke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D95E080" wp14:editId="79D29585">
                <wp:simplePos x="0" y="0"/>
                <wp:positionH relativeFrom="column">
                  <wp:posOffset>2768021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9F33A" id="Straight Connector 298" o:spid="_x0000_s1026" style="position:absolute;flip:y;z-index:25188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7.95pt,18.6pt" to="217.9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D95E080" wp14:editId="79D29585">
                <wp:simplePos x="0" y="0"/>
                <wp:positionH relativeFrom="column">
                  <wp:posOffset>2919786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03E9AD" id="Straight Connector 297" o:spid="_x0000_s1026" style="position:absolute;flip:y;z-index:251887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9.9pt,18.6pt" to="229.9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D95E080" wp14:editId="79D29585">
                <wp:simplePos x="0" y="0"/>
                <wp:positionH relativeFrom="column">
                  <wp:posOffset>3084886</wp:posOffset>
                </wp:positionH>
                <wp:positionV relativeFrom="paragraph">
                  <wp:posOffset>226695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DA055F" id="Straight Connector 296" o:spid="_x0000_s1026" style="position:absolute;flip:y;z-index:251885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2.9pt,17.85pt" to="242.9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D95E080" wp14:editId="79D29585">
                <wp:simplePos x="0" y="0"/>
                <wp:positionH relativeFrom="column">
                  <wp:posOffset>3246755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6DB902" id="Straight Connector 295" o:spid="_x0000_s1026" style="position:absolute;flip:y;z-index:251883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17.7pt" to="255.6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El+j6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D95E080" wp14:editId="79D29585">
                <wp:simplePos x="0" y="0"/>
                <wp:positionH relativeFrom="column">
                  <wp:posOffset>3404814</wp:posOffset>
                </wp:positionH>
                <wp:positionV relativeFrom="paragraph">
                  <wp:posOffset>23368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9EDA58" id="Straight Connector 294" o:spid="_x0000_s1026" style="position:absolute;flip:y;z-index:251881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1pt,18.4pt" to="268.1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Fz8M0t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0F6F61E" wp14:editId="0D4CB41E">
                <wp:simplePos x="0" y="0"/>
                <wp:positionH relativeFrom="column">
                  <wp:posOffset>3733856</wp:posOffset>
                </wp:positionH>
                <wp:positionV relativeFrom="paragraph">
                  <wp:posOffset>220980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4CE485" id="Straight Connector 303" o:spid="_x0000_s1026" style="position:absolute;flip:y;z-index:251898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pt,17.4pt" to="294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C9858D" wp14:editId="7A1544CA">
                <wp:simplePos x="0" y="0"/>
                <wp:positionH relativeFrom="column">
                  <wp:posOffset>3561024</wp:posOffset>
                </wp:positionH>
                <wp:positionV relativeFrom="paragraph">
                  <wp:posOffset>211455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B5AD8D" id="Straight Connector 302" o:spid="_x0000_s1026" style="position:absolute;flip:y;z-index:251897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0.4pt,16.65pt" to="280.4pt,4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Bq&#10;6SwD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1962BCA" wp14:editId="291AE02B">
                <wp:simplePos x="0" y="0"/>
                <wp:positionH relativeFrom="column">
                  <wp:posOffset>3902131</wp:posOffset>
                </wp:positionH>
                <wp:positionV relativeFrom="paragraph">
                  <wp:posOffset>234950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59E860" id="Straight Connector 293" o:spid="_x0000_s1026" style="position:absolute;flip:y;z-index:251879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7.25pt,18.5pt" to="307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RWFlC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FF4246A" wp14:editId="6425D7C3">
                <wp:simplePos x="0" y="0"/>
                <wp:positionH relativeFrom="column">
                  <wp:posOffset>2763297</wp:posOffset>
                </wp:positionH>
                <wp:positionV relativeFrom="paragraph">
                  <wp:posOffset>14457</wp:posOffset>
                </wp:positionV>
                <wp:extent cx="113292" cy="211623"/>
                <wp:effectExtent l="0" t="0" r="20320" b="17145"/>
                <wp:wrapNone/>
                <wp:docPr id="311" name="Straight Connector 3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13292" cy="2116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37BE6F" id="Straight Connector 311" o:spid="_x0000_s1026" style="position:absolute;flip:y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6pt,1.15pt" to="226.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FF4246A" wp14:editId="6425D7C3">
                <wp:simplePos x="0" y="0"/>
                <wp:positionH relativeFrom="column">
                  <wp:posOffset>2607310</wp:posOffset>
                </wp:positionH>
                <wp:positionV relativeFrom="paragraph">
                  <wp:posOffset>115514</wp:posOffset>
                </wp:positionV>
                <wp:extent cx="57874" cy="108000"/>
                <wp:effectExtent l="0" t="0" r="37465" b="25400"/>
                <wp:wrapNone/>
                <wp:docPr id="312" name="Straight Connector 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57874" cy="1080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B5D73E" id="Straight Connector 312" o:spid="_x0000_s1026" style="position:absolute;flip:y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3pt,9.1pt" to="209.85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651423</wp:posOffset>
                </wp:positionH>
                <wp:positionV relativeFrom="paragraph">
                  <wp:posOffset>96929</wp:posOffset>
                </wp:positionV>
                <wp:extent cx="36000" cy="36000"/>
                <wp:effectExtent l="0" t="0" r="21590" b="21590"/>
                <wp:wrapNone/>
                <wp:docPr id="269" name="Oval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36000" cy="360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7176AB" id="Oval 269" o:spid="_x0000_s1026" style="position:absolute;margin-left:208.75pt;margin-top:7.65pt;width:2.85pt;height:2.85pt;flip:y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61BA982" wp14:editId="2E42AC35">
                <wp:simplePos x="0" y="0"/>
                <wp:positionH relativeFrom="column">
                  <wp:posOffset>1372540</wp:posOffset>
                </wp:positionH>
                <wp:positionV relativeFrom="paragraph">
                  <wp:posOffset>15875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9" type="#_x0000_t202" style="position:absolute;margin-left:108.05pt;margin-top:1.25pt;width:28.2pt;height:20.75pt;z-index:2519367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372F28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64203ED1" wp14:editId="4416D20F">
                <wp:simplePos x="0" y="0"/>
                <wp:positionH relativeFrom="column">
                  <wp:posOffset>4417060</wp:posOffset>
                </wp:positionH>
                <wp:positionV relativeFrom="paragraph">
                  <wp:posOffset>14605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7CC915" id="Group 319" o:spid="_x0000_s1026" style="position:absolute;margin-left:347.8pt;margin-top:1.15pt;width:112.85pt;height:20.95pt;z-index:25192755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OE3KtD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D6C678A" wp14:editId="12CCD4B4">
                <wp:simplePos x="0" y="0"/>
                <wp:positionH relativeFrom="column">
                  <wp:posOffset>2444750</wp:posOffset>
                </wp:positionH>
                <wp:positionV relativeFrom="paragraph">
                  <wp:posOffset>16840</wp:posOffset>
                </wp:positionV>
                <wp:extent cx="5399405" cy="359410"/>
                <wp:effectExtent l="0" t="0" r="1079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940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126850" id="Rectangle 204" o:spid="_x0000_s1026" style="position:absolute;margin-left:192.5pt;margin-top:1.35pt;width:425.15pt;height:28.3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" filled="f" strokecolor="black [3213]" strokeweight="1.5pt"/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00A464FD" wp14:editId="3DC2E506">
                <wp:simplePos x="0" y="0"/>
                <wp:positionH relativeFrom="column">
                  <wp:posOffset>6219190</wp:posOffset>
                </wp:positionH>
                <wp:positionV relativeFrom="paragraph">
                  <wp:posOffset>13665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FDBE92" id="Group 339" o:spid="_x0000_s1026" style="position:absolute;margin-left:489.7pt;margin-top:1.1pt;width:112.85pt;height:20.95pt;z-index:25193062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6985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40CA18" id="Group 318" o:spid="_x0000_s1026" style="position:absolute;margin-left:208.05pt;margin-top:.55pt;width:112.85pt;height:20.95pt;z-index:25182515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C25B58" wp14:editId="61373940">
                <wp:simplePos x="0" y="0"/>
                <wp:positionH relativeFrom="column">
                  <wp:posOffset>6044482</wp:posOffset>
                </wp:positionH>
                <wp:positionV relativeFrom="paragraph">
                  <wp:posOffset>17228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C3BF80" id="Straight Connector 196" o:spid="_x0000_s1026" style="position:absolute;flip:y;z-index:251765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95pt,1.35pt" to="475.9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AsKiyb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056ECD" wp14:editId="677880F7">
                <wp:simplePos x="0" y="0"/>
                <wp:positionH relativeFrom="column">
                  <wp:posOffset>4231032</wp:posOffset>
                </wp:positionH>
                <wp:positionV relativeFrom="paragraph">
                  <wp:posOffset>9939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8606FB" id="Straight Connector 206" o:spid="_x0000_s1026" style="position:absolute;z-index:251768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3.15pt,.8pt" to="333.15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" strokecolor="black [3213]" strokeweight="1pt">
                <v:stroke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EF8E6D2" wp14:editId="1DBBDABC">
                <wp:simplePos x="0" y="0"/>
                <wp:positionH relativeFrom="column">
                  <wp:posOffset>7477375</wp:posOffset>
                </wp:positionH>
                <wp:positionV relativeFrom="paragraph">
                  <wp:posOffset>261595</wp:posOffset>
                </wp:positionV>
                <wp:extent cx="358140" cy="263347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8E6D2" id="Text Box 248" o:spid="_x0000_s1120" type="#_x0000_t202" style="position:absolute;margin-left:588.75pt;margin-top:20.6pt;width:28.2pt;height:20.75pt;z-index:251801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AC3BFE" wp14:editId="30866B3F">
                <wp:simplePos x="0" y="0"/>
                <wp:positionH relativeFrom="column">
                  <wp:posOffset>2889723</wp:posOffset>
                </wp:positionH>
                <wp:positionV relativeFrom="paragraph">
                  <wp:posOffset>268909</wp:posOffset>
                </wp:positionV>
                <wp:extent cx="358140" cy="263347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21" type="#_x0000_t202" style="position:absolute;margin-left:227.55pt;margin-top:21.15pt;width:28.2pt;height:20.75pt;z-index:251934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C31F175" wp14:editId="1308F138">
                <wp:simplePos x="0" y="0"/>
                <wp:positionH relativeFrom="column">
                  <wp:posOffset>3189605</wp:posOffset>
                </wp:positionH>
                <wp:positionV relativeFrom="paragraph">
                  <wp:posOffset>70155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31F175" id="_x0000_t202" coordsize="21600,21600" o:spt="202" path="m,l,21600r21600,l21600,xe">
                <v:stroke joinstyle="miter"/>
                <v:path gradientshapeok="t" o:connecttype="rect"/>
              </v:shapetype>
              <v:shape id="Text Box 349" o:spid="_x0000_s1122" type="#_x0000_t202" style="position:absolute;margin-left:251.15pt;margin-top:5.5pt;width:28.2pt;height:2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FAA845" wp14:editId="1A1628B9">
                <wp:simplePos x="0" y="0"/>
                <wp:positionH relativeFrom="column">
                  <wp:posOffset>4054577</wp:posOffset>
                </wp:positionH>
                <wp:positionV relativeFrom="paragraph">
                  <wp:posOffset>81915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CD6BBC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FAA845" id="Text Box 221" o:spid="_x0000_s1123" type="#_x0000_t202" style="position:absolute;margin-left:319.25pt;margin-top:6.45pt;width:35.7pt;height:21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CD6BBC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CD5990" wp14:editId="34F1D164">
                <wp:simplePos x="0" y="0"/>
                <wp:positionH relativeFrom="column">
                  <wp:posOffset>5950419</wp:posOffset>
                </wp:positionH>
                <wp:positionV relativeFrom="paragraph">
                  <wp:posOffset>83820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CD5990" id="Text Box 220" o:spid="_x0000_s1124" type="#_x0000_t202" style="position:absolute;margin-left:468.55pt;margin-top:6.6pt;width:28.2pt;height:2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2509E3" wp14:editId="2AF92AA6">
                <wp:simplePos x="0" y="0"/>
                <wp:positionH relativeFrom="column">
                  <wp:posOffset>2275067</wp:posOffset>
                </wp:positionH>
                <wp:positionV relativeFrom="paragraph">
                  <wp:posOffset>83958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509E3" id="Text Box 222" o:spid="_x0000_s1125" type="#_x0000_t202" style="position:absolute;margin-left:179.15pt;margin-top:6.6pt;width:28.2pt;height:2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08B4F1" wp14:editId="1212582C">
                <wp:simplePos x="0" y="0"/>
                <wp:positionH relativeFrom="column">
                  <wp:posOffset>7718729</wp:posOffset>
                </wp:positionH>
                <wp:positionV relativeFrom="paragraph">
                  <wp:posOffset>85090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08B4F1" id="Text Box 219" o:spid="_x0000_s1126" type="#_x0000_t202" style="position:absolute;margin-left:607.75pt;margin-top:6.7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AED5A6" wp14:editId="4D46FE12">
                <wp:simplePos x="0" y="0"/>
                <wp:positionH relativeFrom="column">
                  <wp:posOffset>284836</wp:posOffset>
                </wp:positionH>
                <wp:positionV relativeFrom="paragraph">
                  <wp:posOffset>266420</wp:posOffset>
                </wp:positionV>
                <wp:extent cx="4703453" cy="263347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0345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IMETERS AND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7" type="#_x0000_t202" style="position:absolute;margin-left:22.45pt;margin-top:21pt;width:370.35pt;height:20.7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IMETERS AND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64B5A"/>
    <w:rsid w:val="001A5215"/>
    <w:rsid w:val="001F605F"/>
    <w:rsid w:val="00372F28"/>
    <w:rsid w:val="003D0EB6"/>
    <w:rsid w:val="005131FD"/>
    <w:rsid w:val="00513504"/>
    <w:rsid w:val="00516813"/>
    <w:rsid w:val="0055244B"/>
    <w:rsid w:val="0055707B"/>
    <w:rsid w:val="00581AF9"/>
    <w:rsid w:val="0061723D"/>
    <w:rsid w:val="006E3860"/>
    <w:rsid w:val="00751B77"/>
    <w:rsid w:val="00756880"/>
    <w:rsid w:val="00762219"/>
    <w:rsid w:val="00897095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CD6BBC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50333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3</Pages>
  <Words>76</Words>
  <Characters>43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14</cp:revision>
  <cp:lastPrinted>2019-08-03T07:47:00Z</cp:lastPrinted>
  <dcterms:created xsi:type="dcterms:W3CDTF">2019-08-03T04:40:00Z</dcterms:created>
  <dcterms:modified xsi:type="dcterms:W3CDTF">2019-08-03T12:01:00Z</dcterms:modified>
</cp:coreProperties>
</file>